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03" w:firstLineChars="0"/>
        <w:jc w:val="center"/>
        <w:textAlignment w:val="auto"/>
        <w:rPr>
          <w:rFonts w:hint="default" w:ascii="Times New Roman" w:hAnsi="Times New Roman" w:cs="Times New Roman"/>
          <w:b w:val="0"/>
          <w:bCs w:val="0"/>
          <w:sz w:val="32"/>
          <w:szCs w:val="32"/>
          <w:lang w:eastAsia="zh-CN"/>
        </w:rPr>
      </w:pPr>
      <w:bookmarkStart w:id="0" w:name="_GoBack"/>
      <w:bookmarkEnd w:id="0"/>
      <w:r>
        <w:rPr>
          <w:rFonts w:hint="default" w:ascii="Times New Roman" w:hAnsi="Times New Roman" w:cs="Times New Roman"/>
          <w:b w:val="0"/>
          <w:bCs w:val="0"/>
          <w:sz w:val="32"/>
          <w:szCs w:val="32"/>
          <w:lang w:eastAsia="zh-CN"/>
        </w:rPr>
        <w:t>四川省仪陇中学校教学设计表</w:t>
      </w:r>
    </w:p>
    <w:tbl>
      <w:tblPr>
        <w:tblStyle w:val="5"/>
        <w:tblW w:w="98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3210"/>
        <w:gridCol w:w="1080"/>
        <w:gridCol w:w="44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年级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vertAlign w:val="baseline"/>
                <w:lang w:eastAsia="zh-CN"/>
              </w:rPr>
              <w:t>高</w:t>
            </w:r>
            <w:r>
              <w:rPr>
                <w:rFonts w:hint="eastAsia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2024级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学科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化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课题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7"/>
                <w:rFonts w:hint="eastAsia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必修1-----离子反应（2）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课型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新授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设计者</w:t>
            </w:r>
          </w:p>
        </w:tc>
        <w:tc>
          <w:tcPr>
            <w:tcW w:w="321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  <w:t>蒋宏伟</w:t>
            </w:r>
          </w:p>
        </w:tc>
        <w:tc>
          <w:tcPr>
            <w:tcW w:w="108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备课时间</w:t>
            </w:r>
          </w:p>
        </w:tc>
        <w:tc>
          <w:tcPr>
            <w:tcW w:w="44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  <w:t>2024年8月25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</w:trPr>
        <w:tc>
          <w:tcPr>
            <w:tcW w:w="1065" w:type="dxa"/>
            <w:vMerge w:val="restart"/>
            <w:vAlign w:val="top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学习目标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</w:rPr>
              <w:t>①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通过BaCl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溶液与Na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SO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溶液反应的探究，认识离子反应的本质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eastAsia="zh-CN"/>
              </w:rPr>
            </w:pP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eastAsia="宋体" w:cs="Times New Roman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</w:rPr>
              <w:t>②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通过分析酸、碱、盐之间的反应事实，认识复分解反应离子反应发生的条件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eastAsia="zh-CN"/>
              </w:rPr>
            </w:pP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</w:rPr>
              <w:t>③</w:t>
            </w: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kern w:val="0"/>
                <w:sz w:val="21"/>
                <w:szCs w:val="21"/>
                <w:vertAlign w:val="baseline"/>
                <w:lang w:val="en-US" w:eastAsia="zh-CN" w:bidi="ar-SA"/>
              </w:rPr>
              <w:t>会书写常见反应的离子方程式，能判断给定反应的离子方程式正误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Theme="minorHAnsi" w:hAnsiTheme="minorHAnsi" w:eastAsiaTheme="minorEastAsia" w:cstheme="minorBidi"/>
                <w:b w:val="0"/>
                <w:bCs w:val="0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学习重点</w:t>
            </w:r>
          </w:p>
        </w:tc>
        <w:tc>
          <w:tcPr>
            <w:tcW w:w="321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离子反应、离子方程式的意义及离子方程式的书写。</w:t>
            </w:r>
          </w:p>
        </w:tc>
        <w:tc>
          <w:tcPr>
            <w:tcW w:w="108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学习难点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离子方程式的书写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课时目标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eastAsia="宋体" w:cs="Times New Roman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离子反应、离子方程式的意义及离子方程式的书写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核心问题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Style w:val="7"/>
                <w:rFonts w:hint="default" w:ascii="Times New Roman" w:hAnsi="Times New Roman" w:eastAsia="仿宋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离子方程式的书写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25" w:type="dxa"/>
            <w:gridSpan w:val="4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center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教学过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教学步骤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center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教学内容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center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设计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  <w:t>任务一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</w:rPr>
              <w:t>1：探究CuSO4溶液和BaCl2溶液混合前后有什么变化？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混合前：Ba2+、SO42-、Cu2+、Cl－四种离子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混合后：Ba2＋＋SO42-== BaSO4↓，主要存在Na＋、Cl－两种离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任务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二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2：实验探究离子反应的实质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</w:rPr>
              <w:t>反应物的某些离子浓度减小(发生改变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spacing w:val="-2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>任务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  <w:t>三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00" w:lineRule="auto"/>
              <w:jc w:val="both"/>
              <w:textAlignment w:val="auto"/>
              <w:outlineLvl w:val="9"/>
              <w:rPr>
                <w:rFonts w:hint="eastAsia" w:cs="黑体"/>
                <w:b w:val="0"/>
                <w:bCs w:val="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cs="黑体"/>
                <w:b w:val="0"/>
                <w:bCs w:val="0"/>
                <w:kern w:val="2"/>
                <w:sz w:val="21"/>
                <w:szCs w:val="22"/>
                <w:lang w:val="en-US" w:eastAsia="zh-CN" w:bidi="ar-SA"/>
              </w:rPr>
              <w:t>3.阅读教材P18页第三自然段，思考书写离子方程式，  有哪些步骤？并举例说明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spacing w:val="-2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cs="黑体"/>
                <w:b w:val="0"/>
                <w:bCs w:val="0"/>
                <w:kern w:val="2"/>
                <w:sz w:val="21"/>
                <w:szCs w:val="22"/>
                <w:lang w:val="en-US" w:eastAsia="zh-CN" w:bidi="ar-SA"/>
              </w:rPr>
              <w:t>学生能初步比较不同分子晶体的性质离子方程式书写要求按“写—拆—删—查”四步进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kern w:val="0"/>
                <w:sz w:val="21"/>
                <w:szCs w:val="21"/>
              </w:rPr>
              <w:t>课堂检测及评价</w:t>
            </w:r>
          </w:p>
        </w:tc>
        <w:tc>
          <w:tcPr>
            <w:tcW w:w="429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00" w:lineRule="auto"/>
              <w:jc w:val="both"/>
              <w:textAlignment w:val="auto"/>
              <w:outlineLvl w:val="9"/>
              <w:rPr>
                <w:rFonts w:hint="default" w:ascii="Arial" w:hAnsi="Arial" w:cs="Arial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hint="default" w:ascii="Arial" w:hAnsi="Arial" w:cs="Arial"/>
                <w:b w:val="0"/>
                <w:bCs w:val="0"/>
                <w:sz w:val="21"/>
                <w:szCs w:val="21"/>
                <w:lang w:eastAsia="zh-CN"/>
              </w:rPr>
              <w:t>判断正误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1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Ba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2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S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object>
                <v:shape id="_x0000_i1025" o:spt="75" alt="eqId000f98cbc3846bbe3289747f3f1bdbee" type="#_x0000_t75" style="height:16.9pt;width:8.75pt;" o:ole="t" filled="f" o:preferrelative="t" stroked="f" coordsize="21600,21600">
                  <v:path/>
                  <v:fill on="f" focussize="0,0"/>
                  <v:stroke on="f" joinstyle="miter"/>
                  <v:imagedata r:id="rId5" o:title="eqId000f98cbc3846bbe3289747f3f1bdbee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BaS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↓只表示BaCl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与Na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S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反应的离子方程式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2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稀硝酸滴在大理石上：CaC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2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Ca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2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C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。(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3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N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HC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溶液与过量NaOH溶液反应：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object>
                <v:shape id="_x0000_i1026" o:spt="75" alt="eqId22b84c78dae7945c7893ab4125a05ab5" type="#_x0000_t75" style="height:16.3pt;width:22.85pt;" o:ole="t" filled="f" o:preferrelative="t" stroked="f" coordsize="21600,21600">
                  <v:path/>
                  <v:fill on="f" focussize="0,0"/>
                  <v:stroke on="f" joinstyle="miter"/>
                  <v:imagedata r:id="rId7" o:title="eqId22b84c78dae7945c7893ab4125a05ab5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+O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-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N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·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O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4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碳酸盐与硝酸溶液的反应都可用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object>
                <v:shape id="_x0000_i1027" o:spt="75" alt="eqId023ebef177e58b125407e6e072daebae" type="#_x0000_t75" style="height:16.45pt;width:23.75pt;" o:ole="t" filled="f" o:preferrelative="t" stroked="f" coordsize="21600,21600">
                  <v:path/>
                  <v:fill on="f" focussize="0,0"/>
                  <v:stroke on="f" joinstyle="miter"/>
                  <v:imagedata r:id="rId9" o:title="eqId023ebef177e58b125407e6e072daebae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+2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+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O+C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↑表示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5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只要有气体生成的反应就是离子反应。（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）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6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氧化铁与稀盐酸混合：Fe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6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2Fe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3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3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O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7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稀硫酸滴在铜片上：Cu＋2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Cu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2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↑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lang w:val="en-US" w:eastAsia="zh-CN"/>
              </w:rPr>
              <w:t>（8）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稀硫酸与氢氧化钡溶液混合：S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object>
                <v:shape id="_x0000_i1028" o:spt="75" alt="eqId18816f9b3f9fde6e6b87d5ca93476073" type="#_x0000_t75" style="height:16.45pt;width:10.55pt;" o:ole="t" filled="f" o:preferrelative="t" stroked="f" coordsize="21600,21600">
                  <v:path/>
                  <v:fill on="f" focussize="0,0"/>
                  <v:stroke on="f" joinstyle="miter"/>
                  <v:imagedata r:id="rId11" o:title="eqId18816f9b3f9fde6e6b87d5ca93476073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Ba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2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BaSO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↓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>(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9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>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氢氧化铜和稀盐酸反应：O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-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H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O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>(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10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>)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镁和硝酸银溶液反应：Mg＋Ag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=Mg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vertAlign w:val="superscript"/>
              </w:rPr>
              <w:t>2＋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＋Ag。(</w:t>
            </w:r>
            <w:r>
              <w:rPr>
                <w:rFonts w:hint="default" w:ascii="Times New Roman" w:hAnsi="Times New Roman" w:cs="Times New Roman"/>
                <w:b w:val="0"/>
                <w:bCs w:val="0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</w:rPr>
              <w:t>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00" w:lineRule="auto"/>
              <w:jc w:val="both"/>
              <w:textAlignment w:val="auto"/>
              <w:outlineLvl w:val="9"/>
              <w:rPr>
                <w:rFonts w:hint="eastAsia" w:ascii="Times New Roman" w:hAnsi="Times New Roman" w:cs="Times New Roman" w:eastAsiaTheme="minor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default" w:ascii="Arial" w:hAnsi="Arial" w:cs="Arial"/>
                <w:b w:val="0"/>
                <w:bCs w:val="0"/>
                <w:sz w:val="21"/>
                <w:szCs w:val="21"/>
                <w:lang w:eastAsia="zh-CN"/>
              </w:rPr>
              <w:t>……</w:t>
            </w: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（</w:t>
            </w:r>
            <w:r>
              <w:rPr>
                <w:rFonts w:hint="eastAsia" w:ascii="Times New Roman" w:hAnsi="Times New Roman" w:cs="Times New Roman"/>
                <w:b w:val="0"/>
                <w:bCs w:val="0"/>
                <w:sz w:val="21"/>
                <w:szCs w:val="21"/>
                <w:lang w:val="en-US" w:eastAsia="zh-CN"/>
              </w:rPr>
              <w:t xml:space="preserve">其余相关内容见上课用ppt) </w:t>
            </w:r>
          </w:p>
        </w:tc>
        <w:tc>
          <w:tcPr>
            <w:tcW w:w="447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both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反馈了解学生掌握情况,并及时处理学生存在问题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作业设计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见作业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jc w:val="left"/>
              <w:textAlignment w:val="auto"/>
              <w:outlineLvl w:val="9"/>
              <w:rPr>
                <w:rFonts w:hint="default" w:ascii="Times New Roman" w:hAnsi="Times New Roman" w:cs="Times New Roman" w:eastAsiaTheme="minorEastAsia"/>
                <w:b w:val="0"/>
                <w:bCs w:val="0"/>
                <w:kern w:val="2"/>
                <w:sz w:val="21"/>
                <w:szCs w:val="21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板书设计</w:t>
            </w:r>
          </w:p>
        </w:tc>
        <w:tc>
          <w:tcPr>
            <w:tcW w:w="8760" w:type="dxa"/>
            <w:gridSpan w:val="3"/>
            <w:vAlign w:val="top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00" w:lineRule="auto"/>
              <w:ind w:leftChars="0"/>
              <w:jc w:val="left"/>
              <w:textAlignment w:val="auto"/>
              <w:outlineLvl w:val="9"/>
              <w:rPr>
                <w:rFonts w:hint="default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1.</w:t>
            </w:r>
            <w:r>
              <w:rPr>
                <w:rFonts w:hint="default"/>
                <w:b w:val="0"/>
                <w:bCs w:val="0"/>
                <w:lang w:val="en-US" w:eastAsia="zh-CN"/>
              </w:rPr>
              <w:t>离子反应</w:t>
            </w:r>
          </w:p>
          <w:p>
            <w:pPr>
              <w:pStyle w:val="2"/>
              <w:rPr>
                <w:rFonts w:hint="eastAsia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2.</w:t>
            </w:r>
            <w:r>
              <w:rPr>
                <w:rFonts w:hint="default"/>
                <w:b w:val="0"/>
                <w:bCs w:val="0"/>
                <w:lang w:val="en-US" w:eastAsia="zh-CN"/>
              </w:rPr>
              <w:t>离子方程式的书写</w:t>
            </w:r>
            <w:r>
              <w:rPr>
                <w:rFonts w:hint="eastAsia"/>
                <w:b w:val="0"/>
                <w:bCs w:val="0"/>
                <w:lang w:val="en-US" w:eastAsia="zh-CN"/>
              </w:rPr>
              <w:t>：</w:t>
            </w:r>
          </w:p>
          <w:p>
            <w:pPr>
              <w:pStyle w:val="2"/>
              <w:rPr>
                <w:rFonts w:hint="eastAsia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（1）.离子方程式书写要求按“写—拆—删—查”四步进行。</w:t>
            </w:r>
          </w:p>
          <w:p>
            <w:pPr>
              <w:pStyle w:val="2"/>
              <w:rPr>
                <w:rFonts w:hint="eastAsia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（2）.有哪些特殊的物质需“拆”或“不拆”？</w:t>
            </w:r>
          </w:p>
          <w:p>
            <w:pPr>
              <w:pStyle w:val="2"/>
              <w:tabs>
                <w:tab w:val="left" w:pos="1786"/>
              </w:tabs>
              <w:rPr>
                <w:rFonts w:hint="default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3.</w:t>
            </w:r>
            <w:r>
              <w:rPr>
                <w:rFonts w:hint="default"/>
                <w:b w:val="0"/>
                <w:bCs w:val="0"/>
                <w:lang w:val="en-US" w:eastAsia="zh-CN"/>
              </w:rPr>
              <w:t>离子方程式的意义</w:t>
            </w:r>
          </w:p>
          <w:p>
            <w:pPr>
              <w:pStyle w:val="2"/>
              <w:rPr>
                <w:rFonts w:hint="default"/>
                <w:b w:val="0"/>
                <w:bCs w:val="0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4.</w:t>
            </w:r>
            <w:r>
              <w:rPr>
                <w:rFonts w:hint="default"/>
                <w:b w:val="0"/>
                <w:bCs w:val="0"/>
                <w:lang w:val="en-US" w:eastAsia="zh-CN"/>
              </w:rPr>
              <w:t>离子反应发生的条件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outlineLvl w:val="9"/>
        <w:rPr>
          <w:rFonts w:hint="default" w:ascii="Times New Roman" w:hAnsi="Times New Roman" w:cs="Times New Roman"/>
        </w:rPr>
      </w:pPr>
    </w:p>
    <w:sectPr>
      <w:pgSz w:w="11906" w:h="16838"/>
      <w:pgMar w:top="1440" w:right="1179" w:bottom="1440" w:left="117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AxYTQ0MDMxZTlhZDQzNTBlZGIxNTYzZGIxNzc2MzEifQ=="/>
  </w:docVars>
  <w:rsids>
    <w:rsidRoot w:val="31BE39D7"/>
    <w:rsid w:val="002C1A0C"/>
    <w:rsid w:val="003D0F0A"/>
    <w:rsid w:val="010144A3"/>
    <w:rsid w:val="064E0270"/>
    <w:rsid w:val="06822AE6"/>
    <w:rsid w:val="068E1A88"/>
    <w:rsid w:val="08316602"/>
    <w:rsid w:val="096F743E"/>
    <w:rsid w:val="0A0A0C20"/>
    <w:rsid w:val="0A4C6EAB"/>
    <w:rsid w:val="0ABE120D"/>
    <w:rsid w:val="0B7007CC"/>
    <w:rsid w:val="0BEB2FF1"/>
    <w:rsid w:val="0C7814B0"/>
    <w:rsid w:val="0E431F27"/>
    <w:rsid w:val="137F464C"/>
    <w:rsid w:val="16876CF8"/>
    <w:rsid w:val="18490020"/>
    <w:rsid w:val="19EE441B"/>
    <w:rsid w:val="1C933157"/>
    <w:rsid w:val="1D610F36"/>
    <w:rsid w:val="1F6C6FFA"/>
    <w:rsid w:val="20F47619"/>
    <w:rsid w:val="21676700"/>
    <w:rsid w:val="22484CBB"/>
    <w:rsid w:val="267E73E0"/>
    <w:rsid w:val="299136B7"/>
    <w:rsid w:val="304A4AC6"/>
    <w:rsid w:val="31BE39D7"/>
    <w:rsid w:val="39F33AFB"/>
    <w:rsid w:val="3AA51D2B"/>
    <w:rsid w:val="434630D1"/>
    <w:rsid w:val="468556C3"/>
    <w:rsid w:val="508C0572"/>
    <w:rsid w:val="590B6589"/>
    <w:rsid w:val="5D267782"/>
    <w:rsid w:val="5D42485F"/>
    <w:rsid w:val="5D677AF9"/>
    <w:rsid w:val="5DFB06CE"/>
    <w:rsid w:val="623C4B30"/>
    <w:rsid w:val="6330547D"/>
    <w:rsid w:val="63CE018D"/>
    <w:rsid w:val="6891423C"/>
    <w:rsid w:val="68EC4A35"/>
    <w:rsid w:val="6C711D5D"/>
    <w:rsid w:val="721C7AA5"/>
    <w:rsid w:val="728370FC"/>
    <w:rsid w:val="731D3C44"/>
    <w:rsid w:val="79316510"/>
    <w:rsid w:val="7AC14457"/>
    <w:rsid w:val="7B582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Strong"/>
    <w:basedOn w:val="6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805</Words>
  <Characters>824</Characters>
  <Lines>0</Lines>
  <Paragraphs>0</Paragraphs>
  <TotalTime>5</TotalTime>
  <ScaleCrop>false</ScaleCrop>
  <LinksUpToDate>false</LinksUpToDate>
  <CharactersWithSpaces>835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7T01:18:00Z</dcterms:created>
  <dc:creator>Administrator</dc:creator>
  <cp:lastModifiedBy>邓欢靓</cp:lastModifiedBy>
  <dcterms:modified xsi:type="dcterms:W3CDTF">2024-08-25T04:53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542</vt:lpwstr>
  </property>
  <property fmtid="{D5CDD505-2E9C-101B-9397-08002B2CF9AE}" pid="3" name="ICV">
    <vt:lpwstr>52A0166834534F89807EECDA141ADB73</vt:lpwstr>
  </property>
</Properties>
</file>